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2AA5" w:rsidRDefault="005618EA">
      <w:r w:rsidRPr="005618EA">
        <w:rPr>
          <w:position w:val="-228"/>
        </w:rPr>
        <w:object w:dxaOrig="5880" w:dyaOrig="4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2.55pt;height:233pt" o:ole="">
            <v:imagedata r:id="rId7" o:title=""/>
          </v:shape>
          <o:OLEObject Type="Embed" ProgID="Equation.DSMT4" ShapeID="_x0000_i1025" DrawAspect="Content" ObjectID="_1437248142" r:id="rId8"/>
        </w:object>
      </w:r>
      <w:bookmarkStart w:id="0" w:name="_GoBack"/>
      <w:r w:rsidR="00922138" w:rsidRPr="00922138">
        <w:rPr>
          <w:position w:val="-214"/>
        </w:rPr>
        <w:object w:dxaOrig="7160" w:dyaOrig="4400">
          <v:shape id="_x0000_i1030" type="#_x0000_t75" style="width:481.6pt;height:379pt" o:ole="">
            <v:imagedata r:id="rId9" o:title=""/>
          </v:shape>
          <o:OLEObject Type="Embed" ProgID="Equation.DSMT4" ShapeID="_x0000_i1030" DrawAspect="Content" ObjectID="_1437248143" r:id="rId10"/>
        </w:object>
      </w:r>
      <w:bookmarkEnd w:id="0"/>
      <w:r w:rsidRPr="005618EA">
        <w:rPr>
          <w:position w:val="-8"/>
        </w:rPr>
        <w:object w:dxaOrig="6940" w:dyaOrig="5400">
          <v:shape id="_x0000_i1027" type="#_x0000_t75" style="width:472.75pt;height:353.2pt" o:ole="">
            <v:imagedata r:id="rId11" o:title=""/>
          </v:shape>
          <o:OLEObject Type="Embed" ProgID="Equation.DSMT4" ShapeID="_x0000_i1027" DrawAspect="Content" ObjectID="_1437248144" r:id="rId12"/>
        </w:object>
      </w:r>
    </w:p>
    <w:p w:rsidR="009F3DA9" w:rsidRDefault="009F3DA9"/>
    <w:p w:rsidR="009F3DA9" w:rsidRDefault="005618EA">
      <w:r w:rsidRPr="005618EA">
        <w:rPr>
          <w:position w:val="-108"/>
        </w:rPr>
        <w:object w:dxaOrig="4740" w:dyaOrig="2280">
          <v:shape id="_x0000_i1028" type="#_x0000_t75" style="width:465.3pt;height:197pt" o:ole="">
            <v:imagedata r:id="rId13" o:title=""/>
          </v:shape>
          <o:OLEObject Type="Embed" ProgID="Equation.DSMT4" ShapeID="_x0000_i1028" DrawAspect="Content" ObjectID="_1437248145" r:id="rId14"/>
        </w:object>
      </w:r>
    </w:p>
    <w:p w:rsidR="009F3DA9" w:rsidRDefault="009F3DA9"/>
    <w:p w:rsidR="009F3DA9" w:rsidRDefault="009F3DA9"/>
    <w:p w:rsidR="009F3DA9" w:rsidRDefault="009F3DA9"/>
    <w:sectPr w:rsidR="009F3DA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93417" w:rsidRDefault="00093417" w:rsidP="00756B0F">
      <w:r>
        <w:separator/>
      </w:r>
    </w:p>
  </w:endnote>
  <w:endnote w:type="continuationSeparator" w:id="0">
    <w:p w:rsidR="00093417" w:rsidRDefault="00093417" w:rsidP="00756B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93417" w:rsidRDefault="00093417" w:rsidP="00756B0F">
      <w:r>
        <w:separator/>
      </w:r>
    </w:p>
  </w:footnote>
  <w:footnote w:type="continuationSeparator" w:id="0">
    <w:p w:rsidR="00093417" w:rsidRDefault="00093417" w:rsidP="00756B0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756B0F"/>
    <w:rsid w:val="00093417"/>
    <w:rsid w:val="002F5826"/>
    <w:rsid w:val="005528B7"/>
    <w:rsid w:val="005618EA"/>
    <w:rsid w:val="006334A9"/>
    <w:rsid w:val="006671FD"/>
    <w:rsid w:val="007230B4"/>
    <w:rsid w:val="00756B0F"/>
    <w:rsid w:val="00821D0E"/>
    <w:rsid w:val="00834FC4"/>
    <w:rsid w:val="00922138"/>
    <w:rsid w:val="009F3DA9"/>
    <w:rsid w:val="00EE2AA5"/>
    <w:rsid w:val="00F96A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56B0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56B0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56B0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56B0F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9</TotalTime>
  <Pages>2</Pages>
  <Words>16</Words>
  <Characters>94</Characters>
  <Application>Microsoft Office Word</Application>
  <DocSecurity>0</DocSecurity>
  <Lines>1</Lines>
  <Paragraphs>1</Paragraphs>
  <ScaleCrop>false</ScaleCrop>
  <Company>微软中国</Company>
  <LinksUpToDate>false</LinksUpToDate>
  <CharactersWithSpaces>1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User</cp:lastModifiedBy>
  <cp:revision>12</cp:revision>
  <dcterms:created xsi:type="dcterms:W3CDTF">2013-01-03T11:12:00Z</dcterms:created>
  <dcterms:modified xsi:type="dcterms:W3CDTF">2013-08-05T14:49:00Z</dcterms:modified>
</cp:coreProperties>
</file>